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98530A" w14:textId="77777777" w:rsidR="00431ACB" w:rsidRDefault="00431ACB" w:rsidP="00431ACB">
      <w:pPr>
        <w:pStyle w:val="NoSpacing"/>
        <w:pBdr>
          <w:top w:val="single" w:sz="4" w:space="1" w:color="auto"/>
        </w:pBdr>
      </w:pPr>
    </w:p>
    <w:p w14:paraId="1D107DD0" w14:textId="55B661E6" w:rsidR="00110BD2" w:rsidRDefault="00431ACB" w:rsidP="00431ACB">
      <w:pPr>
        <w:pStyle w:val="NoSpacing"/>
      </w:pPr>
      <w:r>
        <w:t xml:space="preserve">In-Class Activit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Find the mass of the Earth</w:t>
      </w:r>
    </w:p>
    <w:p w14:paraId="50D6A865" w14:textId="09383B54" w:rsidR="00431ACB" w:rsidRDefault="00431ACB" w:rsidP="00431ACB">
      <w:pPr>
        <w:pStyle w:val="NoSpacing"/>
        <w:pBdr>
          <w:bottom w:val="single" w:sz="4" w:space="1" w:color="auto"/>
        </w:pBdr>
      </w:pPr>
    </w:p>
    <w:p w14:paraId="6B5AE2D2" w14:textId="25500E76" w:rsidR="00431ACB" w:rsidRDefault="00431ACB" w:rsidP="00431ACB">
      <w:pPr>
        <w:pStyle w:val="NoSpacing"/>
      </w:pPr>
    </w:p>
    <w:p w14:paraId="12785E1D" w14:textId="2F0665C1" w:rsidR="00431ACB" w:rsidRDefault="00431ACB" w:rsidP="00431ACB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DA42BB7" wp14:editId="35DB5513">
            <wp:simplePos x="0" y="0"/>
            <wp:positionH relativeFrom="column">
              <wp:posOffset>3807480</wp:posOffset>
            </wp:positionH>
            <wp:positionV relativeFrom="paragraph">
              <wp:posOffset>13335</wp:posOffset>
            </wp:positionV>
            <wp:extent cx="2355195" cy="1884156"/>
            <wp:effectExtent l="0" t="0" r="7620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543" cy="1895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.S. astronauts left retroreflectors on the moon.  When someone fires a laser at a lunar retroreflector from the surface of the Earth, it takes 2.5 seconds for the laser pulse to get back to Earth.</w:t>
      </w:r>
    </w:p>
    <w:p w14:paraId="420E91AB" w14:textId="43F728D5" w:rsidR="00431ACB" w:rsidRDefault="00431ACB" w:rsidP="00431ACB">
      <w:pPr>
        <w:pStyle w:val="NoSpacing"/>
      </w:pPr>
    </w:p>
    <w:p w14:paraId="494329DC" w14:textId="77777777" w:rsidR="00CA4576" w:rsidRDefault="00431ACB" w:rsidP="00431ACB">
      <w:pPr>
        <w:pStyle w:val="NoSpacing"/>
      </w:pPr>
      <w:r>
        <w:t xml:space="preserve">The only new physics equation needed to be used in Chapter 13 is Newton’s Law of Universal Gravitation:  </w:t>
      </w:r>
      <w:r w:rsidRPr="00431ACB">
        <w:rPr>
          <w:position w:val="-24"/>
        </w:rPr>
        <w:object w:dxaOrig="1219" w:dyaOrig="620" w14:anchorId="7C0D62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0.75pt;height:30.75pt" o:ole="">
            <v:imagedata r:id="rId5" o:title=""/>
          </v:shape>
          <o:OLEObject Type="Embed" ProgID="Equation.DSMT4" ShapeID="_x0000_i1035" DrawAspect="Content" ObjectID="_1671389728" r:id="rId6"/>
        </w:object>
      </w:r>
      <w:r>
        <w:t xml:space="preserve">.  </w:t>
      </w:r>
    </w:p>
    <w:p w14:paraId="7BE659CD" w14:textId="163D506D" w:rsidR="00431ACB" w:rsidRDefault="00431ACB" w:rsidP="00431ACB">
      <w:pPr>
        <w:pStyle w:val="NoSpacing"/>
      </w:pPr>
      <w:r>
        <w:t>Using this, your knowledge from Ph 211, general knowledge most people know about the phases of the moon and that G = 6.67</w:t>
      </w:r>
      <w:r>
        <w:sym w:font="Symbol" w:char="F0D7"/>
      </w:r>
      <w:r w:rsidRPr="00431ACB">
        <w:rPr>
          <w:vertAlign w:val="superscript"/>
        </w:rPr>
        <w:t>-11</w:t>
      </w:r>
      <w:r>
        <w:t>Nm</w:t>
      </w:r>
      <w:r w:rsidRPr="00431ACB">
        <w:rPr>
          <w:vertAlign w:val="superscript"/>
        </w:rPr>
        <w:t>2</w:t>
      </w:r>
      <w:r>
        <w:t>/kg</w:t>
      </w:r>
      <w:r w:rsidRPr="00431ACB">
        <w:rPr>
          <w:vertAlign w:val="superscript"/>
        </w:rPr>
        <w:t>2</w:t>
      </w:r>
      <w:r>
        <w:t>, find the mass of the Earth.</w:t>
      </w:r>
    </w:p>
    <w:p w14:paraId="7F6FCE32" w14:textId="70D3F28D" w:rsidR="00ED6615" w:rsidRDefault="00ED6615" w:rsidP="00431ACB">
      <w:pPr>
        <w:pStyle w:val="NoSpacing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E215C19" wp14:editId="58AFCCF0">
            <wp:simplePos x="0" y="0"/>
            <wp:positionH relativeFrom="column">
              <wp:posOffset>3810000</wp:posOffset>
            </wp:positionH>
            <wp:positionV relativeFrom="paragraph">
              <wp:posOffset>20320</wp:posOffset>
            </wp:positionV>
            <wp:extent cx="2372995" cy="1439545"/>
            <wp:effectExtent l="0" t="0" r="8255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BAFBEE" w14:textId="4D9539B7" w:rsidR="00ED6615" w:rsidRDefault="00ED6615" w:rsidP="00431ACB">
      <w:pPr>
        <w:pStyle w:val="NoSpacing"/>
      </w:pPr>
      <w:r>
        <w:t>Step 0:  Introduce yourself to your group.</w:t>
      </w:r>
    </w:p>
    <w:p w14:paraId="7CCE69FD" w14:textId="5D840953" w:rsidR="00431ACB" w:rsidRDefault="00431ACB" w:rsidP="00431ACB">
      <w:pPr>
        <w:pStyle w:val="NoSpacing"/>
      </w:pPr>
    </w:p>
    <w:p w14:paraId="422CB0F1" w14:textId="6F75F43A" w:rsidR="00431ACB" w:rsidRDefault="00431ACB" w:rsidP="00431ACB">
      <w:pPr>
        <w:pStyle w:val="NoSpacing"/>
      </w:pPr>
      <w:r>
        <w:t>Step 1:  Draw a picture.</w:t>
      </w:r>
    </w:p>
    <w:p w14:paraId="07FCEA23" w14:textId="72FFDEA1" w:rsidR="00431ACB" w:rsidRDefault="00431ACB" w:rsidP="00431ACB">
      <w:pPr>
        <w:pStyle w:val="NoSpacing"/>
      </w:pPr>
    </w:p>
    <w:p w14:paraId="30A6B8C8" w14:textId="73A266B5" w:rsidR="00431ACB" w:rsidRDefault="00431ACB" w:rsidP="00431ACB">
      <w:pPr>
        <w:pStyle w:val="NoSpacing"/>
      </w:pPr>
    </w:p>
    <w:p w14:paraId="647368FF" w14:textId="3A8FFCBE" w:rsidR="00431ACB" w:rsidRDefault="00431ACB" w:rsidP="00431ACB">
      <w:pPr>
        <w:pStyle w:val="NoSpacing"/>
      </w:pPr>
    </w:p>
    <w:p w14:paraId="40DFD366" w14:textId="130B4778" w:rsidR="00431ACB" w:rsidRDefault="00431ACB" w:rsidP="00431ACB">
      <w:pPr>
        <w:pStyle w:val="NoSpacing"/>
      </w:pPr>
    </w:p>
    <w:p w14:paraId="3CF1681F" w14:textId="14344EE5" w:rsidR="00431ACB" w:rsidRDefault="00431ACB" w:rsidP="00431ACB">
      <w:pPr>
        <w:pStyle w:val="NoSpacing"/>
      </w:pPr>
    </w:p>
    <w:p w14:paraId="35C374AB" w14:textId="4803F39A" w:rsidR="00431ACB" w:rsidRDefault="00431ACB" w:rsidP="00431ACB">
      <w:pPr>
        <w:pStyle w:val="NoSpacing"/>
      </w:pPr>
    </w:p>
    <w:p w14:paraId="3C2D8432" w14:textId="39354F4D" w:rsidR="00431ACB" w:rsidRDefault="00431ACB" w:rsidP="00431ACB">
      <w:pPr>
        <w:pStyle w:val="NoSpacing"/>
      </w:pPr>
    </w:p>
    <w:p w14:paraId="4D300E58" w14:textId="47A329D9" w:rsidR="00431ACB" w:rsidRDefault="00431ACB" w:rsidP="00431ACB">
      <w:pPr>
        <w:pStyle w:val="NoSpacing"/>
      </w:pPr>
    </w:p>
    <w:p w14:paraId="5989488A" w14:textId="470D9F84" w:rsidR="00431ACB" w:rsidRDefault="00431ACB" w:rsidP="00431ACB">
      <w:pPr>
        <w:pStyle w:val="NoSpacing"/>
      </w:pPr>
    </w:p>
    <w:p w14:paraId="52C58DD0" w14:textId="193FC66A" w:rsidR="00431ACB" w:rsidRDefault="00431ACB" w:rsidP="00431ACB">
      <w:pPr>
        <w:pStyle w:val="NoSpacing"/>
      </w:pPr>
      <w:r>
        <w:t xml:space="preserve">Step 2:  Draw </w:t>
      </w:r>
      <w:proofErr w:type="gramStart"/>
      <w:r>
        <w:t>a</w:t>
      </w:r>
      <w:proofErr w:type="gramEnd"/>
      <w:r>
        <w:t xml:space="preserve"> FBD</w:t>
      </w:r>
      <w:r w:rsidR="00CA4576">
        <w:t>.</w:t>
      </w:r>
    </w:p>
    <w:p w14:paraId="3EAB8196" w14:textId="39FDBB0D" w:rsidR="00CA4576" w:rsidRDefault="00CA4576" w:rsidP="00431ACB">
      <w:pPr>
        <w:pStyle w:val="NoSpacing"/>
      </w:pPr>
    </w:p>
    <w:p w14:paraId="4726FD3B" w14:textId="3DCDA909" w:rsidR="00CA4576" w:rsidRDefault="00CA4576" w:rsidP="00431ACB">
      <w:pPr>
        <w:pStyle w:val="NoSpacing"/>
      </w:pPr>
    </w:p>
    <w:p w14:paraId="15DA87A1" w14:textId="7B91D84B" w:rsidR="00CA4576" w:rsidRDefault="00CA4576" w:rsidP="00431ACB">
      <w:pPr>
        <w:pStyle w:val="NoSpacing"/>
      </w:pPr>
    </w:p>
    <w:p w14:paraId="2523A6EA" w14:textId="760F43B1" w:rsidR="00CA4576" w:rsidRDefault="00CA4576" w:rsidP="00431ACB">
      <w:pPr>
        <w:pStyle w:val="NoSpacing"/>
      </w:pPr>
    </w:p>
    <w:p w14:paraId="6A478C3F" w14:textId="55DC4166" w:rsidR="00CA4576" w:rsidRDefault="00CA4576" w:rsidP="00431ACB">
      <w:pPr>
        <w:pStyle w:val="NoSpacing"/>
      </w:pPr>
    </w:p>
    <w:p w14:paraId="7DC5D133" w14:textId="28F787FE" w:rsidR="00CA4576" w:rsidRDefault="00CA4576" w:rsidP="00431ACB">
      <w:pPr>
        <w:pStyle w:val="NoSpacing"/>
      </w:pPr>
    </w:p>
    <w:p w14:paraId="3B28D57E" w14:textId="1A5D9ACB" w:rsidR="00CA4576" w:rsidRDefault="00CA4576" w:rsidP="00431ACB">
      <w:pPr>
        <w:pStyle w:val="NoSpacing"/>
      </w:pPr>
    </w:p>
    <w:p w14:paraId="2F83DBC9" w14:textId="70937799" w:rsidR="00CA4576" w:rsidRDefault="00CA4576" w:rsidP="00431ACB">
      <w:pPr>
        <w:pStyle w:val="NoSpacing"/>
      </w:pPr>
    </w:p>
    <w:p w14:paraId="44C70610" w14:textId="36A415C7" w:rsidR="00431ACB" w:rsidRDefault="00CA4576" w:rsidP="00431ACB">
      <w:pPr>
        <w:pStyle w:val="NoSpacing"/>
      </w:pPr>
      <w:r>
        <w:t>Step 3:  Derive your equations.</w:t>
      </w:r>
      <w:bookmarkStart w:id="0" w:name="_GoBack"/>
      <w:bookmarkEnd w:id="0"/>
    </w:p>
    <w:sectPr w:rsidR="00431A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ACB"/>
    <w:rsid w:val="00085F69"/>
    <w:rsid w:val="00110BD2"/>
    <w:rsid w:val="003B1954"/>
    <w:rsid w:val="00431ACB"/>
    <w:rsid w:val="00A36182"/>
    <w:rsid w:val="00B97215"/>
    <w:rsid w:val="00CA4576"/>
    <w:rsid w:val="00CB0EDF"/>
    <w:rsid w:val="00CE5FD4"/>
    <w:rsid w:val="00ED6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E2B04F"/>
  <w15:chartTrackingRefBased/>
  <w15:docId w15:val="{F4A84A74-47E4-442A-A97B-4B6B98116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0EDF"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31AC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03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S. Mulder</dc:creator>
  <cp:keywords/>
  <dc:description/>
  <cp:lastModifiedBy>Greg S. Mulder</cp:lastModifiedBy>
  <cp:revision>2</cp:revision>
  <dcterms:created xsi:type="dcterms:W3CDTF">2021-01-06T05:56:00Z</dcterms:created>
  <dcterms:modified xsi:type="dcterms:W3CDTF">2021-01-06T06:09:00Z</dcterms:modified>
</cp:coreProperties>
</file>